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6C5" w:rsidRDefault="004D36C5" w:rsidP="004D36C5">
      <w:r>
        <w:rPr>
          <w:b/>
        </w:rPr>
        <w:t>Expert ID/Name: Nstructive</w:t>
      </w:r>
    </w:p>
    <w:p w:rsidR="004D36C5" w:rsidRDefault="004D36C5" w:rsidP="004D36C5">
      <w:r>
        <w:rPr>
          <w:b/>
        </w:rPr>
        <w:t xml:space="preserve">Date: </w:t>
      </w:r>
    </w:p>
    <w:p w:rsidR="004D36C5" w:rsidRDefault="004D36C5" w:rsidP="004D36C5">
      <w:pPr>
        <w:rPr>
          <w:b/>
        </w:rPr>
      </w:pPr>
      <w:r>
        <w:rPr>
          <w:b/>
          <w:noProof/>
        </w:rPr>
        <w:drawing>
          <wp:inline distT="0" distB="0" distL="0" distR="0">
            <wp:extent cx="2933700" cy="476250"/>
            <wp:effectExtent l="19050" t="0" r="0" b="0"/>
            <wp:docPr id="51" name="Picture 51" descr="C:\Users\chari\Desktop\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chari\Desktop\65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6C5" w:rsidRDefault="004D36C5" w:rsidP="004D36C5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D36C5" w:rsidTr="007C31F6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4D36C5" w:rsidTr="007C31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4D36C5" w:rsidRPr="00A267B8" w:rsidRDefault="004D36C5" w:rsidP="007C31F6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3406FE" w:rsidRPr="00F260CF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style="width:39pt;height:15.75pt" o:ole="">
                  <v:imagedata r:id="rId8" o:title=""/>
                </v:shape>
                <o:OLEObject Type="Embed" ProgID="Equation.DSMT4" ShapeID="_x0000_i1048" DrawAspect="Content" ObjectID="_1667294986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987" r:id="rId11"/>
              </w:object>
            </w:r>
            <w:r>
              <w:t xml:space="preserve">then </w:t>
            </w:r>
            <w:r w:rsidR="003406FE" w:rsidRPr="00F260CF">
              <w:rPr>
                <w:position w:val="-10"/>
              </w:rPr>
              <w:object w:dxaOrig="780" w:dyaOrig="320">
                <v:shape id="_x0000_i1049" type="#_x0000_t75" style="width:39pt;height:15.75pt" o:ole="">
                  <v:imagedata r:id="rId12" o:title=""/>
                </v:shape>
                <o:OLEObject Type="Embed" ProgID="Equation.DSMT4" ShapeID="_x0000_i1049" DrawAspect="Content" ObjectID="_1667294988" r:id="rId13"/>
              </w:object>
            </w:r>
            <w:r>
              <w:t>is a homogeneous differential equation.</w:t>
            </w:r>
          </w:p>
          <w:p w:rsidR="004D36C5" w:rsidRPr="000D39B3" w:rsidRDefault="004D36C5" w:rsidP="007C31F6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 hence find its general solution.</w:t>
            </w:r>
          </w:p>
          <w:p w:rsidR="004D36C5" w:rsidRPr="00883289" w:rsidRDefault="004D36C5" w:rsidP="00A26DDB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14" o:title=""/>
                </v:shape>
                <o:OLEObject Type="Embed" ProgID="Equation.DSMT4" ShapeID="_x0000_i1026" DrawAspect="Content" ObjectID="_1667294989" r:id="rId15"/>
              </w:object>
            </w:r>
          </w:p>
        </w:tc>
      </w:tr>
    </w:tbl>
    <w:p w:rsidR="004D36C5" w:rsidRDefault="004D36C5" w:rsidP="004D36C5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D36C5" w:rsidTr="007C31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4D36C5" w:rsidTr="007C31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7C31F6">
              <w:rPr>
                <w:position w:val="-16"/>
              </w:rPr>
              <w:object w:dxaOrig="2220" w:dyaOrig="440">
                <v:shape id="_x0000_i1027" type="#_x0000_t75" style="width:111pt;height:21.75pt" o:ole="">
                  <v:imagedata r:id="rId16" o:title=""/>
                </v:shape>
                <o:OLEObject Type="Embed" ProgID="Equation.DSMT4" ShapeID="_x0000_i1027" DrawAspect="Content" ObjectID="_1667294990" r:id="rId17"/>
              </w:object>
            </w:r>
          </w:p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>particular solution</w:t>
            </w:r>
            <w:r>
              <w:t xml:space="preserve"> of </w:t>
            </w:r>
            <w:r w:rsidRPr="007C31F6">
              <w:rPr>
                <w:position w:val="-16"/>
              </w:rPr>
              <w:object w:dxaOrig="2220" w:dyaOrig="440">
                <v:shape id="_x0000_i1028" type="#_x0000_t75" style="width:111pt;height:21.75pt" o:ole="">
                  <v:imagedata r:id="rId18" o:title=""/>
                </v:shape>
                <o:OLEObject Type="Embed" ProgID="Equation.DSMT4" ShapeID="_x0000_i1028" DrawAspect="Content" ObjectID="_1667294991" r:id="rId19"/>
              </w:object>
            </w:r>
            <w:r>
              <w:t xml:space="preserve">, given that </w:t>
            </w:r>
            <w:r w:rsidRPr="007C31F6">
              <w:rPr>
                <w:position w:val="-10"/>
              </w:rPr>
              <w:object w:dxaOrig="1060" w:dyaOrig="320">
                <v:shape id="_x0000_i1029" type="#_x0000_t75" style="width:53.25pt;height:15.75pt" o:ole="">
                  <v:imagedata r:id="rId20" o:title=""/>
                </v:shape>
                <o:OLEObject Type="Embed" ProgID="Equation.DSMT4" ShapeID="_x0000_i1029" DrawAspect="Content" ObjectID="_1667294992" r:id="rId21"/>
              </w:object>
            </w:r>
            <w:r>
              <w:t>.</w:t>
            </w:r>
          </w:p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D36C5" w:rsidTr="007C31F6">
              <w:trPr>
                <w:trHeight w:val="524"/>
              </w:trPr>
              <w:tc>
                <w:tcPr>
                  <w:tcW w:w="1304" w:type="dxa"/>
                </w:tcPr>
                <w:p w:rsidR="004D36C5" w:rsidRDefault="004D36C5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D36C5" w:rsidRDefault="004D36C5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Make subject as </w:t>
                  </w:r>
                  <w:r w:rsidRPr="007C31F6">
                    <w:rPr>
                      <w:position w:val="-24"/>
                    </w:rPr>
                    <w:object w:dxaOrig="340" w:dyaOrig="620">
                      <v:shape id="_x0000_i1030" type="#_x0000_t75" style="width:17.25pt;height:30.75pt" o:ole="">
                        <v:imagedata r:id="rId22" o:title=""/>
                      </v:shape>
                      <o:OLEObject Type="Embed" ProgID="Equation.DSMT4" ShapeID="_x0000_i1030" DrawAspect="Content" ObjectID="_1667294993" r:id="rId23"/>
                    </w:object>
                  </w:r>
                  <w:r>
                    <w:t>in</w:t>
                  </w:r>
                  <w:r w:rsidRPr="007C31F6">
                    <w:rPr>
                      <w:position w:val="-16"/>
                    </w:rPr>
                    <w:object w:dxaOrig="2220" w:dyaOrig="440">
                      <v:shape id="_x0000_i1031" type="#_x0000_t75" style="width:111pt;height:21.75pt" o:ole="">
                        <v:imagedata r:id="rId16" o:title=""/>
                      </v:shape>
                      <o:OLEObject Type="Embed" ProgID="Equation.DSMT4" ShapeID="_x0000_i1031" DrawAspect="Content" ObjectID="_1667294994" r:id="rId24"/>
                    </w:object>
                  </w:r>
                </w:p>
              </w:tc>
            </w:tr>
            <w:tr w:rsidR="004D36C5" w:rsidTr="007C31F6">
              <w:trPr>
                <w:trHeight w:val="994"/>
              </w:trPr>
              <w:tc>
                <w:tcPr>
                  <w:tcW w:w="1304" w:type="dxa"/>
                </w:tcPr>
                <w:p w:rsidR="004D36C5" w:rsidRDefault="004D36C5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4D36C5" w:rsidRDefault="00C21A19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7C31F6">
                    <w:rPr>
                      <w:position w:val="-84"/>
                    </w:rPr>
                    <w:object w:dxaOrig="3400" w:dyaOrig="1579">
                      <v:shape id="_x0000_i1032" type="#_x0000_t75" style="width:170.25pt;height:78.75pt" o:ole="">
                        <v:imagedata r:id="rId25" o:title=""/>
                      </v:shape>
                      <o:OLEObject Type="Embed" ProgID="Equation.DSMT4" ShapeID="_x0000_i1032" DrawAspect="Content" ObjectID="_1667294995" r:id="rId26"/>
                    </w:object>
                  </w:r>
                </w:p>
              </w:tc>
            </w:tr>
          </w:tbl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D36C5" w:rsidTr="007C31F6">
              <w:trPr>
                <w:trHeight w:val="524"/>
              </w:trPr>
              <w:tc>
                <w:tcPr>
                  <w:tcW w:w="1304" w:type="dxa"/>
                </w:tcPr>
                <w:p w:rsidR="004D36C5" w:rsidRDefault="004D36C5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D36C5" w:rsidRDefault="004D36C5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3" type="#_x0000_t75" style="width:33pt;height:12.75pt" o:ole="">
                        <v:imagedata r:id="rId27" o:title=""/>
                      </v:shape>
                      <o:OLEObject Type="Embed" ProgID="Equation.DSMT4" ShapeID="_x0000_i1033" DrawAspect="Content" ObjectID="_1667294996" r:id="rId28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29" o:title=""/>
                      </v:shape>
                      <o:OLEObject Type="Embed" ProgID="Equation.DSMT4" ShapeID="_x0000_i1034" DrawAspect="Content" ObjectID="_1667294997" r:id="rId30"/>
                    </w:object>
                  </w:r>
                  <w:r>
                    <w:t xml:space="preserve">on both sides and then substitute the values in </w:t>
                  </w:r>
                  <w:r w:rsidR="0031506A" w:rsidRPr="007C31F6">
                    <w:rPr>
                      <w:position w:val="-24"/>
                    </w:rPr>
                    <w:object w:dxaOrig="1480" w:dyaOrig="660">
                      <v:shape id="_x0000_i1035" type="#_x0000_t75" style="width:74.25pt;height:33pt" o:ole="">
                        <v:imagedata r:id="rId31" o:title=""/>
                      </v:shape>
                      <o:OLEObject Type="Embed" ProgID="Equation.DSMT4" ShapeID="_x0000_i1035" DrawAspect="Content" ObjectID="_1667294998" r:id="rId32"/>
                    </w:object>
                  </w:r>
                </w:p>
              </w:tc>
            </w:tr>
            <w:tr w:rsidR="004D36C5" w:rsidTr="007C31F6">
              <w:trPr>
                <w:trHeight w:val="994"/>
              </w:trPr>
              <w:tc>
                <w:tcPr>
                  <w:tcW w:w="1304" w:type="dxa"/>
                </w:tcPr>
                <w:p w:rsidR="004D36C5" w:rsidRDefault="004D36C5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4D36C5" w:rsidRDefault="009059E0" w:rsidP="007C31F6">
                  <w:pPr>
                    <w:widowControl w:val="0"/>
                  </w:pPr>
                  <w:r>
                    <w:t xml:space="preserve">                 </w:t>
                  </w:r>
                  <w:r w:rsidR="00C21A19" w:rsidRPr="007C31F6">
                    <w:rPr>
                      <w:position w:val="-40"/>
                    </w:rPr>
                    <w:object w:dxaOrig="1340" w:dyaOrig="920">
                      <v:shape id="_x0000_i1036" type="#_x0000_t75" style="width:66.75pt;height:45.75pt" o:ole="">
                        <v:imagedata r:id="rId33" o:title=""/>
                      </v:shape>
                      <o:OLEObject Type="Embed" ProgID="Equation.DSMT4" ShapeID="_x0000_i1036" DrawAspect="Content" ObjectID="_1667294999" r:id="rId34"/>
                    </w:object>
                  </w:r>
                </w:p>
                <w:p w:rsidR="00C21A19" w:rsidRPr="00A60469" w:rsidRDefault="009059E0" w:rsidP="007C31F6">
                  <w:pPr>
                    <w:widowControl w:val="0"/>
                  </w:pPr>
                  <w:r w:rsidRPr="007C31F6">
                    <w:rPr>
                      <w:position w:val="-196"/>
                    </w:rPr>
                    <w:object w:dxaOrig="2680" w:dyaOrig="4040">
                      <v:shape id="_x0000_i1037" type="#_x0000_t75" style="width:134.25pt;height:201.75pt" o:ole="">
                        <v:imagedata r:id="rId35" o:title=""/>
                      </v:shape>
                      <o:OLEObject Type="Embed" ProgID="Equation.DSMT4" ShapeID="_x0000_i1037" DrawAspect="Content" ObjectID="_1667295000" r:id="rId36"/>
                    </w:object>
                  </w:r>
                </w:p>
              </w:tc>
            </w:tr>
          </w:tbl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9059E0" w:rsidRDefault="009059E0" w:rsidP="009059E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9059E0" w:rsidTr="007C31F6">
              <w:trPr>
                <w:trHeight w:val="524"/>
              </w:trPr>
              <w:tc>
                <w:tcPr>
                  <w:tcW w:w="1304" w:type="dxa"/>
                </w:tcPr>
                <w:p w:rsidR="009059E0" w:rsidRDefault="009059E0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9059E0" w:rsidRDefault="009059E0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9059E0" w:rsidRDefault="009059E0" w:rsidP="00F261A0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"/>
                    </w:rPr>
                    <w:object w:dxaOrig="1800" w:dyaOrig="620">
                      <v:shape id="_x0000_i1038" type="#_x0000_t75" style="width:90pt;height:30.75pt" o:ole="">
                        <v:imagedata r:id="rId14" o:title=""/>
                      </v:shape>
                      <o:OLEObject Type="Embed" ProgID="Equation.DSMT4" ShapeID="_x0000_i1038" DrawAspect="Content" ObjectID="_1667295001" r:id="rId37"/>
                    </w:object>
                  </w:r>
                </w:p>
              </w:tc>
            </w:tr>
            <w:tr w:rsidR="009059E0" w:rsidTr="007C31F6">
              <w:trPr>
                <w:trHeight w:val="994"/>
              </w:trPr>
              <w:tc>
                <w:tcPr>
                  <w:tcW w:w="1304" w:type="dxa"/>
                </w:tcPr>
                <w:p w:rsidR="009059E0" w:rsidRDefault="009059E0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9059E0" w:rsidRDefault="00F261A0" w:rsidP="007C31F6">
                  <w:pPr>
                    <w:widowControl w:val="0"/>
                  </w:pPr>
                  <w:r>
                    <w:t xml:space="preserve">          </w:t>
                  </w:r>
                  <w:r w:rsidR="009059E0" w:rsidRPr="007C31F6">
                    <w:rPr>
                      <w:position w:val="-208"/>
                    </w:rPr>
                    <w:object w:dxaOrig="3780" w:dyaOrig="4280">
                      <v:shape id="_x0000_i1039" type="#_x0000_t75" style="width:189pt;height:213.75pt" o:ole="">
                        <v:imagedata r:id="rId38" o:title=""/>
                      </v:shape>
                      <o:OLEObject Type="Embed" ProgID="Equation.DSMT4" ShapeID="_x0000_i1039" DrawAspect="Content" ObjectID="_1667295002" r:id="rId39"/>
                    </w:object>
                  </w:r>
                </w:p>
                <w:p w:rsidR="00F261A0" w:rsidRPr="00A60469" w:rsidRDefault="00F261A0" w:rsidP="007C31F6">
                  <w:pPr>
                    <w:widowControl w:val="0"/>
                  </w:pPr>
                </w:p>
              </w:tc>
            </w:tr>
            <w:tr w:rsidR="00F261A0" w:rsidTr="007C31F6">
              <w:trPr>
                <w:trHeight w:val="994"/>
              </w:trPr>
              <w:tc>
                <w:tcPr>
                  <w:tcW w:w="1304" w:type="dxa"/>
                </w:tcPr>
                <w:p w:rsidR="00F261A0" w:rsidRDefault="00F261A0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</w:p>
              </w:tc>
              <w:tc>
                <w:tcPr>
                  <w:tcW w:w="7836" w:type="dxa"/>
                </w:tcPr>
                <w:p w:rsidR="00F261A0" w:rsidRDefault="00F261A0" w:rsidP="007C31F6">
                  <w:pPr>
                    <w:widowControl w:val="0"/>
                  </w:pPr>
                </w:p>
              </w:tc>
            </w:tr>
          </w:tbl>
          <w:p w:rsidR="00F261A0" w:rsidRDefault="00F261A0" w:rsidP="00F261A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F261A0" w:rsidTr="007C31F6">
              <w:trPr>
                <w:trHeight w:val="524"/>
              </w:trPr>
              <w:tc>
                <w:tcPr>
                  <w:tcW w:w="1304" w:type="dxa"/>
                </w:tcPr>
                <w:p w:rsidR="00F261A0" w:rsidRDefault="00F261A0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F261A0" w:rsidRDefault="00F261A0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Since </w:t>
                  </w:r>
                  <w:r w:rsidRPr="007C31F6">
                    <w:rPr>
                      <w:position w:val="-24"/>
                    </w:rPr>
                    <w:object w:dxaOrig="1520" w:dyaOrig="620">
                      <v:shape id="_x0000_i1040" type="#_x0000_t75" style="width:75.75pt;height:30.75pt" o:ole="">
                        <v:imagedata r:id="rId40" o:title=""/>
                      </v:shape>
                      <o:OLEObject Type="Embed" ProgID="Equation.DSMT4" ShapeID="_x0000_i1040" DrawAspect="Content" ObjectID="_1667295003" r:id="rId41"/>
                    </w:object>
                  </w:r>
                  <w:r>
                    <w:t xml:space="preserve">and then substitute </w:t>
                  </w:r>
                  <w:r w:rsidRPr="007C31F6">
                    <w:rPr>
                      <w:position w:val="-10"/>
                    </w:rPr>
                    <w:object w:dxaOrig="1060" w:dyaOrig="320">
                      <v:shape id="_x0000_i1041" type="#_x0000_t75" style="width:53.25pt;height:15.75pt" o:ole="">
                        <v:imagedata r:id="rId20" o:title=""/>
                      </v:shape>
                      <o:OLEObject Type="Embed" ProgID="Equation.DSMT4" ShapeID="_x0000_i1041" DrawAspect="Content" ObjectID="_1667295004" r:id="rId42"/>
                    </w:object>
                  </w:r>
                  <w:r>
                    <w:t>to find value of parameter.</w:t>
                  </w:r>
                </w:p>
              </w:tc>
            </w:tr>
            <w:tr w:rsidR="00F261A0" w:rsidTr="007C31F6">
              <w:trPr>
                <w:trHeight w:val="994"/>
              </w:trPr>
              <w:tc>
                <w:tcPr>
                  <w:tcW w:w="1304" w:type="dxa"/>
                </w:tcPr>
                <w:p w:rsidR="00F261A0" w:rsidRDefault="00F261A0" w:rsidP="007C31F6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F261A0" w:rsidRDefault="00F261A0" w:rsidP="00F261A0">
                  <w:pPr>
                    <w:widowControl w:val="0"/>
                  </w:pPr>
                  <w:r>
                    <w:t xml:space="preserve">                            </w:t>
                  </w:r>
                </w:p>
                <w:p w:rsidR="00F261A0" w:rsidRDefault="00F261A0" w:rsidP="007C31F6">
                  <w:pPr>
                    <w:widowControl w:val="0"/>
                  </w:pPr>
                  <w:r w:rsidRPr="007C31F6">
                    <w:rPr>
                      <w:position w:val="-130"/>
                    </w:rPr>
                    <w:object w:dxaOrig="1500" w:dyaOrig="2720">
                      <v:shape id="_x0000_i1042" type="#_x0000_t75" style="width:75pt;height:135.75pt" o:ole="">
                        <v:imagedata r:id="rId43" o:title=""/>
                      </v:shape>
                      <o:OLEObject Type="Embed" ProgID="Equation.DSMT4" ShapeID="_x0000_i1042" DrawAspect="Content" ObjectID="_1667295005" r:id="rId44"/>
                    </w:object>
                  </w:r>
                </w:p>
                <w:p w:rsidR="00F261A0" w:rsidRDefault="00F261A0" w:rsidP="007C31F6">
                  <w:pPr>
                    <w:widowControl w:val="0"/>
                  </w:pPr>
                  <w:r>
                    <w:t xml:space="preserve">Substitute </w:t>
                  </w:r>
                  <w:r w:rsidRPr="007C31F6">
                    <w:rPr>
                      <w:position w:val="-10"/>
                    </w:rPr>
                    <w:object w:dxaOrig="1060" w:dyaOrig="320">
                      <v:shape id="_x0000_i1043" type="#_x0000_t75" style="width:53.25pt;height:15.75pt" o:ole="">
                        <v:imagedata r:id="rId20" o:title=""/>
                      </v:shape>
                      <o:OLEObject Type="Embed" ProgID="Equation.DSMT4" ShapeID="_x0000_i1043" DrawAspect="Content" ObjectID="_1667295006" r:id="rId45"/>
                    </w:object>
                  </w:r>
                </w:p>
                <w:p w:rsidR="002863A1" w:rsidRDefault="00A26DDB" w:rsidP="002863A1">
                  <w:pPr>
                    <w:widowControl w:val="0"/>
                  </w:pPr>
                  <w:r w:rsidRPr="007C31F6">
                    <w:rPr>
                      <w:position w:val="-66"/>
                    </w:rPr>
                    <w:object w:dxaOrig="1600" w:dyaOrig="1880">
                      <v:shape id="_x0000_i1044" type="#_x0000_t75" style="width:80.25pt;height:93.75pt" o:ole="">
                        <v:imagedata r:id="rId46" o:title=""/>
                      </v:shape>
                      <o:OLEObject Type="Embed" ProgID="Equation.DSMT4" ShapeID="_x0000_i1044" DrawAspect="Content" ObjectID="_1667295007" r:id="rId47"/>
                    </w:object>
                  </w:r>
                </w:p>
                <w:p w:rsidR="00A26DDB" w:rsidRPr="00A60469" w:rsidRDefault="00A26DDB" w:rsidP="002863A1">
                  <w:pPr>
                    <w:widowControl w:val="0"/>
                  </w:pPr>
                  <w:r>
                    <w:t xml:space="preserve">Hence the required particular solution is </w:t>
                  </w:r>
                  <w:r w:rsidRPr="007C31F6">
                    <w:rPr>
                      <w:position w:val="-28"/>
                    </w:rPr>
                    <w:object w:dxaOrig="1320" w:dyaOrig="660">
                      <v:shape id="_x0000_i1045" type="#_x0000_t75" style="width:66pt;height:33pt" o:ole="">
                        <v:imagedata r:id="rId48" o:title=""/>
                      </v:shape>
                      <o:OLEObject Type="Embed" ProgID="Equation.DSMT4" ShapeID="_x0000_i1045" DrawAspect="Content" ObjectID="_1667295008" r:id="rId49"/>
                    </w:object>
                  </w:r>
                  <w:r>
                    <w:t>.</w:t>
                  </w:r>
                </w:p>
              </w:tc>
            </w:tr>
          </w:tbl>
          <w:p w:rsidR="009059E0" w:rsidRDefault="009059E0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4D36C5" w:rsidRDefault="004D36C5" w:rsidP="004D36C5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4D36C5" w:rsidTr="007C31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6C5" w:rsidRDefault="004D36C5" w:rsidP="007C31F6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4D36C5" w:rsidTr="007C31F6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D36C5" w:rsidRDefault="004D36C5" w:rsidP="007C31F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="00A26DDB" w:rsidRPr="007C31F6">
              <w:rPr>
                <w:position w:val="-16"/>
              </w:rPr>
              <w:object w:dxaOrig="2220" w:dyaOrig="440">
                <v:shape id="_x0000_i1046" type="#_x0000_t75" style="width:111pt;height:21.75pt" o:ole="">
                  <v:imagedata r:id="rId16" o:title=""/>
                </v:shape>
                <o:OLEObject Type="Embed" ProgID="Equation.DSMT4" ShapeID="_x0000_i1046" DrawAspect="Content" ObjectID="_1667295009" r:id="rId50"/>
              </w:object>
            </w:r>
            <w:r>
              <w:t xml:space="preserve"> is </w:t>
            </w:r>
            <w:r w:rsidR="00A26DDB" w:rsidRPr="007C31F6">
              <w:rPr>
                <w:position w:val="-28"/>
              </w:rPr>
              <w:object w:dxaOrig="1320" w:dyaOrig="660">
                <v:shape id="_x0000_i1047" type="#_x0000_t75" style="width:66pt;height:33pt" o:ole="">
                  <v:imagedata r:id="rId51" o:title=""/>
                </v:shape>
                <o:OLEObject Type="Embed" ProgID="Equation.DSMT4" ShapeID="_x0000_i1047" DrawAspect="Content" ObjectID="_1667295010" r:id="rId52"/>
              </w:object>
            </w:r>
          </w:p>
          <w:p w:rsidR="004D36C5" w:rsidRDefault="004D36C5" w:rsidP="00FD2E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</w:t>
            </w:r>
            <w:r w:rsidR="00A26DDB">
              <w:t>,</w:t>
            </w:r>
            <w:r>
              <w:t xml:space="preserve"> verified.</w:t>
            </w:r>
          </w:p>
        </w:tc>
      </w:tr>
    </w:tbl>
    <w:p w:rsidR="004D36C5" w:rsidRDefault="004D36C5" w:rsidP="004D36C5">
      <w:pPr>
        <w:rPr>
          <w:sz w:val="20"/>
          <w:szCs w:val="20"/>
          <w:highlight w:val="white"/>
        </w:rPr>
      </w:pPr>
    </w:p>
    <w:p w:rsidR="004D36C5" w:rsidRDefault="004D36C5" w:rsidP="004D36C5">
      <w:pPr>
        <w:rPr>
          <w:sz w:val="20"/>
          <w:szCs w:val="20"/>
          <w:highlight w:val="white"/>
        </w:rPr>
      </w:pPr>
    </w:p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4D36C5" w:rsidRDefault="004D36C5" w:rsidP="004D36C5"/>
    <w:p w:rsidR="00707E57" w:rsidRDefault="00707E57"/>
    <w:sectPr w:rsidR="00707E57" w:rsidSect="00EE28FF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F7DC5" w:rsidRDefault="00DF7DC5" w:rsidP="00B3020F">
      <w:pPr>
        <w:spacing w:after="0" w:line="240" w:lineRule="auto"/>
      </w:pPr>
      <w:r>
        <w:separator/>
      </w:r>
    </w:p>
  </w:endnote>
  <w:endnote w:type="continuationSeparator" w:id="1">
    <w:p w:rsidR="00DF7DC5" w:rsidRDefault="00DF7DC5" w:rsidP="00B302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DF7D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DF7D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DF7D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F7DC5" w:rsidRDefault="00DF7DC5" w:rsidP="00B3020F">
      <w:pPr>
        <w:spacing w:after="0" w:line="240" w:lineRule="auto"/>
      </w:pPr>
      <w:r>
        <w:separator/>
      </w:r>
    </w:p>
  </w:footnote>
  <w:footnote w:type="continuationSeparator" w:id="1">
    <w:p w:rsidR="00DF7DC5" w:rsidRDefault="00DF7DC5" w:rsidP="00B302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DF7D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DF7D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DF7DC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D36C5"/>
    <w:rsid w:val="002863A1"/>
    <w:rsid w:val="0031506A"/>
    <w:rsid w:val="003406FE"/>
    <w:rsid w:val="004D36C5"/>
    <w:rsid w:val="00707E57"/>
    <w:rsid w:val="009059E0"/>
    <w:rsid w:val="00A26DDB"/>
    <w:rsid w:val="00B3020F"/>
    <w:rsid w:val="00C21A19"/>
    <w:rsid w:val="00DF7DC5"/>
    <w:rsid w:val="00F261A0"/>
    <w:rsid w:val="00FD2E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02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36C5"/>
    <w:pPr>
      <w:ind w:left="720"/>
      <w:contextualSpacing/>
    </w:pPr>
  </w:style>
  <w:style w:type="table" w:styleId="TableGrid">
    <w:name w:val="Table Grid"/>
    <w:basedOn w:val="TableNormal"/>
    <w:uiPriority w:val="39"/>
    <w:rsid w:val="004D36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36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6C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5</Pages>
  <Words>243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3T05:44:00Z</dcterms:created>
  <dcterms:modified xsi:type="dcterms:W3CDTF">2020-11-19T07:13:00Z</dcterms:modified>
</cp:coreProperties>
</file>